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XSpec="center" w:tblpY="1078"/>
        <w:bidiVisual/>
        <w:tblW w:w="109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97"/>
        <w:gridCol w:w="2844"/>
        <w:gridCol w:w="901"/>
        <w:gridCol w:w="2433"/>
        <w:gridCol w:w="1262"/>
        <w:gridCol w:w="1081"/>
        <w:gridCol w:w="1532"/>
      </w:tblGrid>
      <w:tr w:rsidR="00836AA0" w:rsidRPr="0066661D" w:rsidTr="00E12B6B">
        <w:trPr>
          <w:trHeight w:val="474"/>
        </w:trPr>
        <w:tc>
          <w:tcPr>
            <w:tcW w:w="89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E6E6E6"/>
          </w:tcPr>
          <w:p w:rsidR="00787CB9" w:rsidRPr="006B4C61" w:rsidRDefault="00787CB9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 w:rsidRPr="006B4C61">
              <w:rPr>
                <w:rFonts w:ascii="Arial" w:eastAsia="Times New Roman" w:hAnsi="Arial" w:cs="Arial"/>
                <w:b/>
                <w:bCs/>
                <w:rtl/>
              </w:rPr>
              <w:t>الوحدة</w:t>
            </w:r>
          </w:p>
        </w:tc>
        <w:tc>
          <w:tcPr>
            <w:tcW w:w="284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E6E6E6"/>
          </w:tcPr>
          <w:p w:rsidR="00787CB9" w:rsidRPr="006B4C61" w:rsidRDefault="00787CB9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 w:rsidRPr="006B4C61">
              <w:rPr>
                <w:rFonts w:ascii="Arial" w:eastAsia="Times New Roman" w:hAnsi="Arial" w:cs="Arial"/>
                <w:b/>
                <w:bCs/>
                <w:rtl/>
              </w:rPr>
              <w:t>المحتوى</w:t>
            </w:r>
          </w:p>
        </w:tc>
        <w:tc>
          <w:tcPr>
            <w:tcW w:w="90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E6E6E6"/>
          </w:tcPr>
          <w:p w:rsidR="00787CB9" w:rsidRPr="006B4C61" w:rsidRDefault="00787CB9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 w:rsidRPr="006B4C61">
              <w:rPr>
                <w:rFonts w:ascii="Arial" w:eastAsia="Times New Roman" w:hAnsi="Arial" w:cs="Arial"/>
                <w:b/>
                <w:bCs/>
                <w:rtl/>
              </w:rPr>
              <w:t>عدد الحصص</w:t>
            </w:r>
          </w:p>
        </w:tc>
        <w:tc>
          <w:tcPr>
            <w:tcW w:w="243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E6E6E6"/>
          </w:tcPr>
          <w:p w:rsidR="00787CB9" w:rsidRPr="006B4C61" w:rsidRDefault="00787CB9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 w:rsidRPr="006B4C61">
              <w:rPr>
                <w:rFonts w:ascii="Arial" w:eastAsia="Times New Roman" w:hAnsi="Arial" w:cs="Arial" w:hint="cs"/>
                <w:b/>
                <w:bCs/>
                <w:rtl/>
              </w:rPr>
              <w:t xml:space="preserve">أنشطة للاطلاع </w:t>
            </w:r>
          </w:p>
        </w:tc>
        <w:tc>
          <w:tcPr>
            <w:tcW w:w="12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E6E6E6"/>
          </w:tcPr>
          <w:p w:rsidR="00787CB9" w:rsidRPr="006B4C61" w:rsidRDefault="00BC5966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 w:rsidRPr="006B4C61">
              <w:rPr>
                <w:rFonts w:ascii="Arial" w:eastAsia="Times New Roman" w:hAnsi="Arial" w:cs="Arial"/>
                <w:b/>
                <w:bCs/>
                <w:rtl/>
              </w:rPr>
              <w:t xml:space="preserve">الفترة </w:t>
            </w:r>
            <w:r w:rsidRPr="006B4C61">
              <w:rPr>
                <w:rFonts w:ascii="Arial" w:eastAsia="Times New Roman" w:hAnsi="Arial" w:cs="Arial" w:hint="cs"/>
                <w:b/>
                <w:bCs/>
                <w:rtl/>
              </w:rPr>
              <w:t xml:space="preserve"> </w:t>
            </w:r>
            <w:r w:rsidRPr="006B4C61">
              <w:rPr>
                <w:rFonts w:ascii="Arial" w:eastAsia="Times New Roman" w:hAnsi="Arial" w:cs="Arial"/>
                <w:b/>
                <w:bCs/>
                <w:rtl/>
              </w:rPr>
              <w:t>الزمنية</w:t>
            </w:r>
          </w:p>
        </w:tc>
        <w:tc>
          <w:tcPr>
            <w:tcW w:w="108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E6E6E6"/>
          </w:tcPr>
          <w:p w:rsidR="00787CB9" w:rsidRPr="006B4C61" w:rsidRDefault="00BC5966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 w:rsidRPr="006B4C61">
              <w:rPr>
                <w:rFonts w:ascii="Arial" w:eastAsia="Times New Roman" w:hAnsi="Arial" w:cs="Arial" w:hint="cs"/>
                <w:b/>
                <w:bCs/>
                <w:rtl/>
              </w:rPr>
              <w:t xml:space="preserve">الوسائل والمصادر </w:t>
            </w:r>
          </w:p>
        </w:tc>
        <w:tc>
          <w:tcPr>
            <w:tcW w:w="153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E6E6E6"/>
          </w:tcPr>
          <w:p w:rsidR="00787CB9" w:rsidRPr="006B4C61" w:rsidRDefault="00B45699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bookmarkStart w:id="0" w:name="_GoBack"/>
            <w:r>
              <w:rPr>
                <w:noProof/>
              </w:rPr>
              <w:drawing>
                <wp:anchor distT="0" distB="0" distL="114300" distR="114300" simplePos="0" relativeHeight="251658752" behindDoc="0" locked="0" layoutInCell="1" allowOverlap="1">
                  <wp:simplePos x="0" y="0"/>
                  <wp:positionH relativeFrom="column">
                    <wp:posOffset>-100965</wp:posOffset>
                  </wp:positionH>
                  <wp:positionV relativeFrom="paragraph">
                    <wp:posOffset>-1497965</wp:posOffset>
                  </wp:positionV>
                  <wp:extent cx="6979920" cy="141732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79920" cy="1417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bookmarkEnd w:id="0"/>
            <w:r w:rsidR="00787CB9" w:rsidRPr="006B4C61">
              <w:rPr>
                <w:rFonts w:ascii="Arial" w:eastAsia="Times New Roman" w:hAnsi="Arial" w:cs="Arial"/>
                <w:b/>
                <w:bCs/>
                <w:rtl/>
              </w:rPr>
              <w:t>ملاحظات</w:t>
            </w:r>
          </w:p>
        </w:tc>
      </w:tr>
      <w:tr w:rsidR="00A36C3C" w:rsidRPr="0066661D" w:rsidTr="00E12B6B">
        <w:trPr>
          <w:trHeight w:val="321"/>
        </w:trPr>
        <w:tc>
          <w:tcPr>
            <w:tcW w:w="897" w:type="dxa"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vAlign w:val="center"/>
          </w:tcPr>
          <w:p w:rsidR="00A36C3C" w:rsidRPr="00B83A96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sz w:val="16"/>
                <w:szCs w:val="16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  <w:lang w:val="en-GB" w:eastAsia="en-GB"/>
              </w:rPr>
            </w:pPr>
            <w:r w:rsidRPr="000A2B2F">
              <w:rPr>
                <w:rFonts w:ascii="Arial" w:eastAsia="Times New Roman" w:hAnsi="Arial" w:cs="Arial" w:hint="cs"/>
                <w:b/>
                <w:bCs/>
                <w:rtl/>
                <w:lang w:val="en-GB" w:eastAsia="en-GB"/>
              </w:rPr>
              <w:t>الفاقد التعليمي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lang w:eastAsia="en-GB"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  <w:lang w:eastAsia="en-GB"/>
              </w:rPr>
              <w:t>2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  <w:r w:rsidRPr="00C94E06">
              <w:rPr>
                <w:rFonts w:ascii="Arial" w:eastAsia="Times New Roman" w:hAnsi="Arial" w:cs="Arial" w:hint="cs"/>
                <w:b/>
                <w:bCs/>
                <w:rtl/>
                <w:lang w:bidi="ar-JO"/>
              </w:rPr>
              <w:t>18/1/2026</w:t>
            </w:r>
          </w:p>
        </w:tc>
        <w:tc>
          <w:tcPr>
            <w:tcW w:w="1081" w:type="dxa"/>
            <w:vMerge w:val="restart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Default="00A36C3C" w:rsidP="00A36C3C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  <w:lang w:bidi="ar-JO"/>
              </w:rPr>
              <w:t>-الكتاب المقرر</w:t>
            </w:r>
          </w:p>
          <w:p w:rsidR="00A36C3C" w:rsidRDefault="00A36C3C" w:rsidP="00A36C3C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  <w:p w:rsidR="00A36C3C" w:rsidRDefault="00A36C3C" w:rsidP="00A36C3C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  <w:lang w:bidi="ar-JO"/>
              </w:rPr>
              <w:t>-السبورة</w:t>
            </w:r>
          </w:p>
          <w:p w:rsidR="00A36C3C" w:rsidRDefault="00A36C3C" w:rsidP="00A36C3C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  <w:lang w:bidi="ar-JO"/>
              </w:rPr>
              <w:t xml:space="preserve">            عروض تقديمية</w:t>
            </w:r>
          </w:p>
          <w:p w:rsidR="00A36C3C" w:rsidRDefault="00A36C3C" w:rsidP="00A36C3C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  <w:p w:rsidR="00A36C3C" w:rsidRDefault="00A36C3C" w:rsidP="00A36C3C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  <w:lang w:bidi="ar-JO"/>
              </w:rPr>
              <w:t xml:space="preserve">اوراق عمل تفاعلية  </w:t>
            </w:r>
          </w:p>
          <w:p w:rsidR="00A36C3C" w:rsidRPr="00C94E06" w:rsidRDefault="00A36C3C" w:rsidP="00A36C3C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  <w:p w:rsidR="00A36C3C" w:rsidRDefault="00A36C3C" w:rsidP="00A36C3C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  <w:r w:rsidRPr="00B0601F">
              <w:rPr>
                <w:rFonts w:ascii="Arial" w:eastAsia="Times New Roman" w:hAnsi="Arial" w:cs="Arial" w:hint="cs"/>
                <w:b/>
                <w:bCs/>
                <w:rtl/>
                <w:lang w:bidi="ar-JO"/>
              </w:rPr>
              <w:t xml:space="preserve"> </w:t>
            </w:r>
            <w:r>
              <w:rPr>
                <w:rFonts w:ascii="Arial" w:eastAsia="Times New Roman" w:hAnsi="Arial" w:cs="Arial" w:hint="cs"/>
                <w:b/>
                <w:bCs/>
                <w:rtl/>
                <w:lang w:bidi="ar-JO"/>
              </w:rPr>
              <w:t xml:space="preserve">اختبارات الكترونية </w:t>
            </w:r>
          </w:p>
          <w:p w:rsidR="00A36C3C" w:rsidRPr="00B0601F" w:rsidRDefault="00A36C3C" w:rsidP="00A36C3C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  <w:p w:rsidR="00A36C3C" w:rsidRDefault="00A36C3C" w:rsidP="00A36C3C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 xml:space="preserve">اللوح البياني </w:t>
            </w:r>
          </w:p>
          <w:p w:rsidR="00A36C3C" w:rsidRDefault="00A36C3C" w:rsidP="00A36C3C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</w:rPr>
            </w:pPr>
          </w:p>
          <w:p w:rsidR="00A36C3C" w:rsidRDefault="00A36C3C" w:rsidP="00A36C3C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اقلام ملونة</w:t>
            </w:r>
          </w:p>
          <w:p w:rsidR="00A36C3C" w:rsidRDefault="00A36C3C" w:rsidP="00A36C3C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</w:rPr>
            </w:pPr>
          </w:p>
          <w:p w:rsidR="00A36C3C" w:rsidRDefault="00A36C3C" w:rsidP="00A36C3C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 xml:space="preserve">لوحات جدارية للقوانين </w:t>
            </w:r>
          </w:p>
          <w:p w:rsidR="00A36C3C" w:rsidRDefault="00A36C3C" w:rsidP="00A36C3C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</w:rPr>
            </w:pPr>
          </w:p>
          <w:p w:rsidR="00A36C3C" w:rsidRDefault="00A36C3C" w:rsidP="00A36C3C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 xml:space="preserve">ادوات هندسية </w:t>
            </w:r>
          </w:p>
          <w:p w:rsidR="00A36C3C" w:rsidRDefault="00A36C3C" w:rsidP="00A36C3C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</w:rPr>
            </w:pPr>
          </w:p>
          <w:p w:rsidR="00A36C3C" w:rsidRPr="00C94E06" w:rsidRDefault="00A36C3C" w:rsidP="00A36C3C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 xml:space="preserve"> </w:t>
            </w:r>
          </w:p>
        </w:tc>
        <w:tc>
          <w:tcPr>
            <w:tcW w:w="1532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E12B6B">
        <w:trPr>
          <w:trHeight w:val="321"/>
        </w:trPr>
        <w:tc>
          <w:tcPr>
            <w:tcW w:w="897" w:type="dxa"/>
            <w:vMerge w:val="restart"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textDirection w:val="btLr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  <w:t>الرابـعــــــــــــة</w:t>
            </w:r>
          </w:p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  <w:t>الاحتمالات والإحصاء</w:t>
            </w: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lang w:val="en-GB" w:eastAsia="en-GB"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  <w:lang w:val="en-GB" w:eastAsia="en-GB"/>
              </w:rPr>
              <w:t>1- المتغير العشوائي المنفصل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lang w:eastAsia="en-GB"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  <w:lang w:eastAsia="en-GB"/>
              </w:rPr>
              <w:t>3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  <w:lang w:bidi="ar-JO"/>
              </w:rPr>
              <w:t>الى</w:t>
            </w: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top w:val="single" w:sz="2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836AA0">
        <w:trPr>
          <w:trHeight w:val="340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textDirection w:val="btLr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</w:rPr>
              <w:t xml:space="preserve">2- التوزيع الاحتمالي 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 w:rsidRPr="0066661D">
              <w:rPr>
                <w:rFonts w:ascii="Arial" w:eastAsia="Times New Roman" w:hAnsi="Arial" w:cs="Arial"/>
                <w:b/>
                <w:bCs/>
              </w:rPr>
              <w:t>3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836AA0">
        <w:trPr>
          <w:trHeight w:val="340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</w:rPr>
              <w:t xml:space="preserve">3- التوقع 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 w:rsidRPr="0066661D">
              <w:rPr>
                <w:rFonts w:ascii="Arial" w:eastAsia="Times New Roman" w:hAnsi="Arial" w:cs="Arial"/>
                <w:b/>
                <w:bCs/>
              </w:rPr>
              <w:t>2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836AA0">
        <w:trPr>
          <w:trHeight w:val="359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</w:rPr>
              <w:t xml:space="preserve">4- التوزيع ذو الحدين 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 w:rsidRPr="0066661D">
              <w:rPr>
                <w:rFonts w:ascii="Arial" w:eastAsia="Times New Roman" w:hAnsi="Arial" w:cs="Arial"/>
                <w:b/>
                <w:bCs/>
              </w:rPr>
              <w:t>3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836AA0">
        <w:trPr>
          <w:trHeight w:val="340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</w:rPr>
              <w:t xml:space="preserve">5- العلامة المعيارية 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 w:rsidRPr="0066661D">
              <w:rPr>
                <w:rFonts w:ascii="Arial" w:eastAsia="Times New Roman" w:hAnsi="Arial" w:cs="Arial"/>
                <w:b/>
                <w:bCs/>
              </w:rPr>
              <w:t>2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836AA0">
        <w:trPr>
          <w:trHeight w:val="340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</w:rPr>
              <w:t>6- التوزيع الطبيعي ( المعتدل)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3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836AA0">
        <w:trPr>
          <w:trHeight w:val="340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</w:rPr>
              <w:t xml:space="preserve">7- تطبيقات 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2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5E23B9">
        <w:trPr>
          <w:trHeight w:val="340"/>
        </w:trPr>
        <w:tc>
          <w:tcPr>
            <w:tcW w:w="897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E6E6E6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</w:rPr>
              <w:t>8- تمارين عامة</w:t>
            </w:r>
            <w:r>
              <w:rPr>
                <w:rFonts w:ascii="Arial" w:eastAsia="Times New Roman" w:hAnsi="Arial" w:cs="Arial" w:hint="cs"/>
                <w:b/>
                <w:bCs/>
                <w:rtl/>
              </w:rPr>
              <w:t xml:space="preserve"> + اختبار </w:t>
            </w:r>
          </w:p>
        </w:tc>
        <w:tc>
          <w:tcPr>
            <w:tcW w:w="901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3</w:t>
            </w:r>
          </w:p>
        </w:tc>
        <w:tc>
          <w:tcPr>
            <w:tcW w:w="2433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262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  <w:lang w:bidi="ar-JO"/>
              </w:rPr>
              <w:t>16/2/2026</w:t>
            </w: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5E23B9">
        <w:trPr>
          <w:trHeight w:val="232"/>
        </w:trPr>
        <w:tc>
          <w:tcPr>
            <w:tcW w:w="897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A36C3C" w:rsidRPr="001D1BD7" w:rsidRDefault="00A36C3C" w:rsidP="007D51E1">
            <w:pPr>
              <w:bidi/>
              <w:spacing w:after="0" w:line="240" w:lineRule="auto"/>
              <w:jc w:val="right"/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</w:rPr>
            </w:pPr>
            <w:r w:rsidRPr="001D1BD7">
              <w:rPr>
                <w:rFonts w:ascii="Arial" w:eastAsia="Times New Roman" w:hAnsi="Arial" w:cs="Arial" w:hint="cs"/>
                <w:b/>
                <w:bCs/>
                <w:sz w:val="20"/>
                <w:szCs w:val="20"/>
                <w:rtl/>
              </w:rPr>
              <w:t>المجموع:</w:t>
            </w:r>
          </w:p>
        </w:tc>
        <w:tc>
          <w:tcPr>
            <w:tcW w:w="901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A36C3C" w:rsidRPr="001D1BD7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eastAsia="Times New Roman" w:hAnsi="Arial" w:cs="Arial" w:hint="cs"/>
                <w:b/>
                <w:bCs/>
                <w:sz w:val="20"/>
                <w:szCs w:val="20"/>
                <w:rtl/>
              </w:rPr>
              <w:t>22</w:t>
            </w:r>
          </w:p>
        </w:tc>
        <w:tc>
          <w:tcPr>
            <w:tcW w:w="2433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</w:tcPr>
          <w:p w:rsidR="00A36C3C" w:rsidRPr="001D1BD7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  <w:lang w:bidi="ar-JO"/>
              </w:rPr>
            </w:pPr>
          </w:p>
        </w:tc>
        <w:tc>
          <w:tcPr>
            <w:tcW w:w="1262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</w:tcPr>
          <w:p w:rsidR="00A36C3C" w:rsidRPr="001D1BD7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  <w:lang w:bidi="ar-JO"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A36C3C" w:rsidRPr="001D1BD7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  <w:lang w:bidi="ar-JO"/>
              </w:rPr>
            </w:pPr>
          </w:p>
        </w:tc>
        <w:tc>
          <w:tcPr>
            <w:tcW w:w="1532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A36C3C" w:rsidRPr="001D1BD7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rtl/>
              </w:rPr>
            </w:pPr>
          </w:p>
        </w:tc>
      </w:tr>
      <w:tr w:rsidR="00A36C3C" w:rsidRPr="0066661D" w:rsidTr="005E23B9">
        <w:trPr>
          <w:trHeight w:val="321"/>
        </w:trPr>
        <w:tc>
          <w:tcPr>
            <w:tcW w:w="897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E6E6E6"/>
            <w:textDirection w:val="btLr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  <w:lang w:val="en-GB" w:eastAsia="en-GB"/>
              </w:rPr>
            </w:pPr>
            <w:r w:rsidRPr="00512C84">
              <w:rPr>
                <w:rFonts w:ascii="Arial" w:eastAsia="Times New Roman" w:hAnsi="Arial" w:cs="Arial" w:hint="cs"/>
                <w:b/>
                <w:bCs/>
                <w:rtl/>
                <w:lang w:val="en-GB" w:eastAsia="en-GB"/>
              </w:rPr>
              <w:t>الفاقد التعليمي</w:t>
            </w:r>
          </w:p>
        </w:tc>
        <w:tc>
          <w:tcPr>
            <w:tcW w:w="901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1</w:t>
            </w:r>
          </w:p>
        </w:tc>
        <w:tc>
          <w:tcPr>
            <w:tcW w:w="2433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262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  <w:lang w:bidi="ar-JO"/>
              </w:rPr>
              <w:t>17/2/2026</w:t>
            </w: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5E23B9">
        <w:trPr>
          <w:trHeight w:val="321"/>
        </w:trPr>
        <w:tc>
          <w:tcPr>
            <w:tcW w:w="897" w:type="dxa"/>
            <w:vMerge w:val="restart"/>
            <w:tcBorders>
              <w:top w:val="single" w:sz="2" w:space="0" w:color="auto"/>
              <w:left w:val="single" w:sz="18" w:space="0" w:color="auto"/>
              <w:right w:val="single" w:sz="18" w:space="0" w:color="auto"/>
            </w:tcBorders>
            <w:shd w:val="clear" w:color="auto" w:fill="E6E6E6"/>
            <w:textDirection w:val="btLr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  <w:t>الخامســــــة</w:t>
            </w:r>
          </w:p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  <w:t>المتتاليات والمتسلسلات</w:t>
            </w:r>
          </w:p>
        </w:tc>
        <w:tc>
          <w:tcPr>
            <w:tcW w:w="2844" w:type="dxa"/>
            <w:tcBorders>
              <w:top w:val="single" w:sz="2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lang w:val="en-GB" w:eastAsia="en-GB"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  <w:lang w:val="en-GB" w:eastAsia="en-GB"/>
              </w:rPr>
              <w:t xml:space="preserve">1- المتتاليات </w:t>
            </w:r>
          </w:p>
        </w:tc>
        <w:tc>
          <w:tcPr>
            <w:tcW w:w="901" w:type="dxa"/>
            <w:tcBorders>
              <w:top w:val="single" w:sz="2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 w:rsidRPr="0066661D">
              <w:rPr>
                <w:rFonts w:ascii="Arial" w:eastAsia="Times New Roman" w:hAnsi="Arial" w:cs="Arial"/>
                <w:b/>
                <w:bCs/>
              </w:rPr>
              <w:t>2</w:t>
            </w:r>
          </w:p>
        </w:tc>
        <w:tc>
          <w:tcPr>
            <w:tcW w:w="2433" w:type="dxa"/>
            <w:tcBorders>
              <w:top w:val="single" w:sz="2" w:space="0" w:color="auto"/>
              <w:left w:val="single" w:sz="18" w:space="0" w:color="auto"/>
              <w:right w:val="single" w:sz="18" w:space="0" w:color="auto"/>
            </w:tcBorders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262" w:type="dxa"/>
            <w:tcBorders>
              <w:top w:val="single" w:sz="2" w:space="0" w:color="auto"/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  <w:lang w:bidi="ar-JO"/>
              </w:rPr>
              <w:t>الى</w:t>
            </w: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top w:val="single" w:sz="2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836AA0">
        <w:trPr>
          <w:trHeight w:val="340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</w:rPr>
              <w:t xml:space="preserve">2- المتسلسلات 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</w:rPr>
              <w:t>2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9315F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</w:rPr>
            </w:pPr>
            <w:r w:rsidRPr="0069315F">
              <w:rPr>
                <w:rFonts w:ascii="Arial" w:eastAsia="Times New Roman" w:hAnsi="Arial" w:cs="Arial" w:hint="cs"/>
                <w:b/>
                <w:bCs/>
                <w:sz w:val="16"/>
                <w:szCs w:val="16"/>
                <w:rtl/>
              </w:rPr>
              <w:t xml:space="preserve">بداية شهر رمضان </w:t>
            </w:r>
          </w:p>
        </w:tc>
      </w:tr>
      <w:tr w:rsidR="00A36C3C" w:rsidRPr="0066661D" w:rsidTr="00836AA0">
        <w:trPr>
          <w:trHeight w:val="340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</w:rPr>
              <w:t xml:space="preserve">3- المتتاليات الحسابية </w:t>
            </w:r>
            <w:r>
              <w:rPr>
                <w:rFonts w:ascii="Arial" w:eastAsia="Times New Roman" w:hAnsi="Arial" w:cs="Arial"/>
                <w:b/>
                <w:bCs/>
                <w:rtl/>
              </w:rPr>
              <w:t xml:space="preserve"> العددية 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</w:rPr>
              <w:t>3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836AA0">
        <w:trPr>
          <w:trHeight w:val="340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</w:rPr>
              <w:t xml:space="preserve">4- مجموع المتسلسلة الحسابية 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</w:rPr>
              <w:t>3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941723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  <w:r>
              <w:rPr>
                <w:rFonts w:ascii="Arial" w:eastAsia="Times New Roman" w:hAnsi="Arial" w:cs="Arial" w:hint="cs"/>
                <w:rtl/>
              </w:rPr>
              <w:t xml:space="preserve">يوم المراة العالمي </w:t>
            </w:r>
          </w:p>
        </w:tc>
      </w:tr>
      <w:tr w:rsidR="00A36C3C" w:rsidRPr="0066661D" w:rsidTr="00836AA0">
        <w:trPr>
          <w:trHeight w:val="340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</w:rPr>
              <w:t xml:space="preserve">5- المتتالية الهندسية 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3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836AA0">
        <w:trPr>
          <w:trHeight w:val="340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</w:rPr>
              <w:t>6- المتسلسلة الهندسية (المنتهية ) ومجموعها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</w:rPr>
              <w:t>3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5E23B9">
        <w:trPr>
          <w:trHeight w:val="340"/>
        </w:trPr>
        <w:tc>
          <w:tcPr>
            <w:tcW w:w="897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E6E6E6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</w:rPr>
              <w:t xml:space="preserve">7- تمارين عامة </w:t>
            </w:r>
            <w:r>
              <w:rPr>
                <w:rFonts w:ascii="Arial" w:eastAsia="Times New Roman" w:hAnsi="Arial" w:cs="Arial" w:hint="cs"/>
                <w:b/>
                <w:bCs/>
                <w:rtl/>
              </w:rPr>
              <w:t xml:space="preserve">+ اختبار </w:t>
            </w:r>
          </w:p>
        </w:tc>
        <w:tc>
          <w:tcPr>
            <w:tcW w:w="901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3</w:t>
            </w:r>
          </w:p>
        </w:tc>
        <w:tc>
          <w:tcPr>
            <w:tcW w:w="2433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262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  <w:lang w:bidi="ar-JO"/>
              </w:rPr>
              <w:t>18/3/2026</w:t>
            </w: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93654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  <w:r>
              <w:rPr>
                <w:rFonts w:ascii="Arial" w:eastAsia="Times New Roman" w:hAnsi="Arial" w:cs="Arial" w:hint="cs"/>
                <w:rtl/>
              </w:rPr>
              <w:t>عيد الفطرالسعيد</w:t>
            </w:r>
          </w:p>
        </w:tc>
      </w:tr>
      <w:tr w:rsidR="00A36C3C" w:rsidRPr="0066661D" w:rsidTr="005E23B9">
        <w:trPr>
          <w:trHeight w:val="232"/>
        </w:trPr>
        <w:tc>
          <w:tcPr>
            <w:tcW w:w="897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A36C3C" w:rsidRPr="001D1BD7" w:rsidRDefault="00A36C3C" w:rsidP="007D51E1">
            <w:pPr>
              <w:bidi/>
              <w:spacing w:after="0" w:line="240" w:lineRule="auto"/>
              <w:jc w:val="right"/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</w:rPr>
            </w:pPr>
            <w:r w:rsidRPr="001D1BD7">
              <w:rPr>
                <w:rFonts w:ascii="Arial" w:eastAsia="Times New Roman" w:hAnsi="Arial" w:cs="Arial" w:hint="cs"/>
                <w:b/>
                <w:bCs/>
                <w:sz w:val="20"/>
                <w:szCs w:val="20"/>
                <w:rtl/>
              </w:rPr>
              <w:t>المجموع :</w:t>
            </w:r>
          </w:p>
        </w:tc>
        <w:tc>
          <w:tcPr>
            <w:tcW w:w="901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20</w:t>
            </w:r>
          </w:p>
        </w:tc>
        <w:tc>
          <w:tcPr>
            <w:tcW w:w="2433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262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A36C3C" w:rsidRPr="00C94E06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A36C3C" w:rsidRPr="00C94E06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5E23B9">
        <w:trPr>
          <w:trHeight w:val="321"/>
        </w:trPr>
        <w:tc>
          <w:tcPr>
            <w:tcW w:w="897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E6E6E6"/>
            <w:textDirection w:val="btLr"/>
            <w:vAlign w:val="center"/>
          </w:tcPr>
          <w:p w:rsidR="00A36C3C" w:rsidRDefault="00A36C3C" w:rsidP="007D51E1">
            <w:pPr>
              <w:bidi/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  <w:t xml:space="preserve">السادســـــة </w:t>
            </w:r>
          </w:p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</w:rPr>
              <w:t>القطوع المخروطية</w:t>
            </w:r>
          </w:p>
        </w:tc>
        <w:tc>
          <w:tcPr>
            <w:tcW w:w="2844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lang w:val="en-GB" w:eastAsia="en-GB"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</w:rPr>
              <w:t>1- القطع المكافئ</w:t>
            </w:r>
          </w:p>
        </w:tc>
        <w:tc>
          <w:tcPr>
            <w:tcW w:w="901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2</w:t>
            </w:r>
          </w:p>
        </w:tc>
        <w:tc>
          <w:tcPr>
            <w:tcW w:w="2433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A36C3C" w:rsidRPr="00E12B6B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  <w:lang w:bidi="ar-JO"/>
              </w:rPr>
            </w:pPr>
            <w:r w:rsidRPr="00E12B6B">
              <w:rPr>
                <w:rFonts w:ascii="Arial" w:eastAsia="Times New Roman" w:hAnsi="Arial" w:cs="Arial" w:hint="cs"/>
                <w:b/>
                <w:bCs/>
                <w:sz w:val="20"/>
                <w:szCs w:val="20"/>
                <w:rtl/>
                <w:lang w:bidi="ar-JO"/>
              </w:rPr>
              <w:t>نشاط1ص63 , مثال2 ص65 , نشاط5 ص67, س3 ,س4 , س5 ص 67</w:t>
            </w:r>
          </w:p>
        </w:tc>
        <w:tc>
          <w:tcPr>
            <w:tcW w:w="1262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  <w:lang w:bidi="ar-JO"/>
              </w:rPr>
              <w:t>23/3/2026</w:t>
            </w: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836AA0">
        <w:trPr>
          <w:trHeight w:val="283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</w:rPr>
              <w:t>2- القطع الناقص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2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E12B6B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  <w:lang w:bidi="ar-JO"/>
              </w:rPr>
            </w:pPr>
            <w:r w:rsidRPr="00E12B6B">
              <w:rPr>
                <w:rFonts w:ascii="Arial" w:eastAsia="Times New Roman" w:hAnsi="Arial" w:cs="Arial" w:hint="cs"/>
                <w:b/>
                <w:bCs/>
                <w:sz w:val="20"/>
                <w:szCs w:val="20"/>
                <w:rtl/>
                <w:lang w:bidi="ar-JO"/>
              </w:rPr>
              <w:t>نشاط 1 ص68 , نشاط2 ص70 , نشاط 5 ص 72 , س4 , س5 ص 73</w:t>
            </w: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AA4844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  <w:lang w:bidi="ar-JO"/>
              </w:rPr>
              <w:t xml:space="preserve">الى </w:t>
            </w: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836AA0">
        <w:trPr>
          <w:trHeight w:val="275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bottom w:val="single" w:sz="2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</w:rPr>
              <w:t>3- القطع الزائد</w:t>
            </w:r>
          </w:p>
        </w:tc>
        <w:tc>
          <w:tcPr>
            <w:tcW w:w="901" w:type="dxa"/>
            <w:tcBorders>
              <w:left w:val="single" w:sz="18" w:space="0" w:color="auto"/>
              <w:bottom w:val="single" w:sz="2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2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E12B6B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  <w:lang w:bidi="ar-JO"/>
              </w:rPr>
            </w:pPr>
            <w:r w:rsidRPr="00E12B6B">
              <w:rPr>
                <w:rFonts w:ascii="Arial" w:eastAsia="Times New Roman" w:hAnsi="Arial" w:cs="Arial" w:hint="cs"/>
                <w:b/>
                <w:bCs/>
                <w:sz w:val="20"/>
                <w:szCs w:val="20"/>
                <w:rtl/>
                <w:lang w:bidi="ar-JO"/>
              </w:rPr>
              <w:t xml:space="preserve">نشاط 1 , نشاط 4 ص77 , س4 , س5 ص78 </w:t>
            </w: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left w:val="single" w:sz="18" w:space="0" w:color="auto"/>
              <w:bottom w:val="single" w:sz="2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5E23B9">
        <w:trPr>
          <w:trHeight w:val="275"/>
        </w:trPr>
        <w:tc>
          <w:tcPr>
            <w:tcW w:w="897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E6E6E6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top w:val="single" w:sz="2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</w:rPr>
              <w:t xml:space="preserve">7- تمارين عامة </w:t>
            </w:r>
          </w:p>
        </w:tc>
        <w:tc>
          <w:tcPr>
            <w:tcW w:w="901" w:type="dxa"/>
            <w:tcBorders>
              <w:top w:val="single" w:sz="2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1</w:t>
            </w:r>
          </w:p>
        </w:tc>
        <w:tc>
          <w:tcPr>
            <w:tcW w:w="2433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A36C3C" w:rsidRPr="00E12B6B" w:rsidRDefault="00A36C3C" w:rsidP="007D51E1">
            <w:pPr>
              <w:spacing w:after="0" w:line="240" w:lineRule="auto"/>
              <w:jc w:val="right"/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  <w:lang w:bidi="ar-JO"/>
              </w:rPr>
            </w:pPr>
            <w:r w:rsidRPr="00E12B6B">
              <w:rPr>
                <w:rFonts w:ascii="Arial" w:eastAsia="Times New Roman" w:hAnsi="Arial" w:cs="Arial" w:hint="cs"/>
                <w:b/>
                <w:bCs/>
                <w:sz w:val="20"/>
                <w:szCs w:val="20"/>
                <w:rtl/>
                <w:lang w:bidi="ar-JO"/>
              </w:rPr>
              <w:t xml:space="preserve">س3, س4 , س5 ص 79 </w:t>
            </w:r>
          </w:p>
        </w:tc>
        <w:tc>
          <w:tcPr>
            <w:tcW w:w="1262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  <w:lang w:bidi="ar-JO"/>
              </w:rPr>
              <w:t>31/3/2026</w:t>
            </w: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top w:val="single" w:sz="2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5E23B9">
        <w:trPr>
          <w:trHeight w:val="210"/>
        </w:trPr>
        <w:tc>
          <w:tcPr>
            <w:tcW w:w="897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top w:val="single" w:sz="2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A36C3C" w:rsidRPr="00C94E06" w:rsidRDefault="00A36C3C" w:rsidP="007D51E1">
            <w:pPr>
              <w:bidi/>
              <w:spacing w:after="0" w:line="240" w:lineRule="auto"/>
              <w:jc w:val="right"/>
              <w:rPr>
                <w:rFonts w:ascii="Arial" w:eastAsia="Times New Roman" w:hAnsi="Arial" w:cs="Arial"/>
                <w:b/>
                <w:bCs/>
                <w:rtl/>
              </w:rPr>
            </w:pPr>
            <w:r w:rsidRPr="00C94E06">
              <w:rPr>
                <w:rFonts w:ascii="Arial" w:eastAsia="Times New Roman" w:hAnsi="Arial" w:cs="Arial" w:hint="cs"/>
                <w:b/>
                <w:bCs/>
                <w:rtl/>
              </w:rPr>
              <w:t>المجموع :</w:t>
            </w:r>
          </w:p>
        </w:tc>
        <w:tc>
          <w:tcPr>
            <w:tcW w:w="901" w:type="dxa"/>
            <w:tcBorders>
              <w:top w:val="single" w:sz="2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A36C3C" w:rsidRPr="00C94E06" w:rsidRDefault="00A36C3C" w:rsidP="007D51E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8</w:t>
            </w:r>
          </w:p>
        </w:tc>
        <w:tc>
          <w:tcPr>
            <w:tcW w:w="2433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</w:tcPr>
          <w:p w:rsidR="00A36C3C" w:rsidRPr="00E12B6B" w:rsidRDefault="00A36C3C" w:rsidP="007D51E1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  <w:lang w:bidi="ar-JO"/>
              </w:rPr>
            </w:pPr>
          </w:p>
        </w:tc>
        <w:tc>
          <w:tcPr>
            <w:tcW w:w="1262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</w:tcPr>
          <w:p w:rsidR="00A36C3C" w:rsidRPr="00C94E06" w:rsidRDefault="00A36C3C" w:rsidP="007D51E1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A36C3C" w:rsidRPr="00C94E06" w:rsidRDefault="00A36C3C" w:rsidP="005E23B9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top w:val="single" w:sz="2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A36C3C" w:rsidRPr="00C94E06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5E23B9">
        <w:trPr>
          <w:trHeight w:val="321"/>
        </w:trPr>
        <w:tc>
          <w:tcPr>
            <w:tcW w:w="897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E6E6E6"/>
            <w:textDirection w:val="btLr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  <w:t>السابعة</w:t>
            </w:r>
          </w:p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  <w:r w:rsidRPr="0066661D"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  <w:t>النهايات والاتصال</w:t>
            </w:r>
          </w:p>
        </w:tc>
        <w:tc>
          <w:tcPr>
            <w:tcW w:w="2844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  <w:lang w:val="en-GB" w:eastAsia="en-GB"/>
              </w:rPr>
            </w:pPr>
            <w:r w:rsidRPr="000A2B2F">
              <w:rPr>
                <w:rFonts w:ascii="Arial" w:eastAsia="Times New Roman" w:hAnsi="Arial" w:cs="Arial" w:hint="cs"/>
                <w:b/>
                <w:bCs/>
                <w:rtl/>
                <w:lang w:val="en-GB" w:eastAsia="en-GB"/>
              </w:rPr>
              <w:t>الفاقد التعليمي</w:t>
            </w:r>
          </w:p>
        </w:tc>
        <w:tc>
          <w:tcPr>
            <w:tcW w:w="901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2</w:t>
            </w:r>
          </w:p>
        </w:tc>
        <w:tc>
          <w:tcPr>
            <w:tcW w:w="2433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</w:tcPr>
          <w:p w:rsidR="00A36C3C" w:rsidRPr="00E12B6B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1262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1/4/2026</w:t>
            </w: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3659B3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</w:p>
        </w:tc>
        <w:tc>
          <w:tcPr>
            <w:tcW w:w="1532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3659B3">
        <w:trPr>
          <w:trHeight w:val="321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textDirection w:val="btLr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top w:val="single" w:sz="2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lang w:val="en-GB" w:eastAsia="en-GB"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  <w:lang w:val="en-GB" w:eastAsia="en-GB"/>
              </w:rPr>
              <w:t xml:space="preserve">1- نهاية الاقتران عند نقطة </w:t>
            </w:r>
          </w:p>
        </w:tc>
        <w:tc>
          <w:tcPr>
            <w:tcW w:w="901" w:type="dxa"/>
            <w:tcBorders>
              <w:top w:val="single" w:sz="2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 w:rsidRPr="0066661D">
              <w:rPr>
                <w:rFonts w:ascii="Arial" w:eastAsia="Times New Roman" w:hAnsi="Arial" w:cs="Arial"/>
                <w:b/>
                <w:bCs/>
              </w:rPr>
              <w:t>3</w:t>
            </w:r>
          </w:p>
        </w:tc>
        <w:tc>
          <w:tcPr>
            <w:tcW w:w="2433" w:type="dxa"/>
            <w:tcBorders>
              <w:top w:val="single" w:sz="2" w:space="0" w:color="auto"/>
              <w:left w:val="single" w:sz="18" w:space="0" w:color="auto"/>
              <w:right w:val="single" w:sz="18" w:space="0" w:color="auto"/>
            </w:tcBorders>
          </w:tcPr>
          <w:p w:rsidR="00A36C3C" w:rsidRPr="00E12B6B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</w:rPr>
            </w:pPr>
            <w:r w:rsidRPr="00E12B6B">
              <w:rPr>
                <w:rFonts w:ascii="Arial" w:eastAsia="Times New Roman" w:hAnsi="Arial" w:cs="Arial" w:hint="cs"/>
                <w:b/>
                <w:bCs/>
                <w:sz w:val="20"/>
                <w:szCs w:val="20"/>
                <w:rtl/>
              </w:rPr>
              <w:t>نشاط 1 صفحة 84</w:t>
            </w:r>
          </w:p>
        </w:tc>
        <w:tc>
          <w:tcPr>
            <w:tcW w:w="1262" w:type="dxa"/>
            <w:tcBorders>
              <w:top w:val="single" w:sz="2" w:space="0" w:color="auto"/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 xml:space="preserve">الى </w:t>
            </w: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</w:p>
        </w:tc>
        <w:tc>
          <w:tcPr>
            <w:tcW w:w="1532" w:type="dxa"/>
            <w:tcBorders>
              <w:top w:val="single" w:sz="2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836AA0">
        <w:trPr>
          <w:trHeight w:val="340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textDirection w:val="btLr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rPr>
                <w:rFonts w:ascii="Arial" w:eastAsia="Times New Roman" w:hAnsi="Arial" w:cs="Arial"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lang w:val="en-GB" w:eastAsia="en-GB"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  <w:lang w:val="en-GB" w:eastAsia="en-GB"/>
              </w:rPr>
              <w:t xml:space="preserve">2- نظريات في النهايات 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4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E12B6B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</w:rPr>
            </w:pPr>
            <w:r w:rsidRPr="00E12B6B">
              <w:rPr>
                <w:rFonts w:ascii="Arial" w:eastAsia="Times New Roman" w:hAnsi="Arial" w:cs="Arial" w:hint="cs"/>
                <w:b/>
                <w:bCs/>
                <w:sz w:val="20"/>
                <w:szCs w:val="20"/>
                <w:rtl/>
              </w:rPr>
              <w:t>نشاط 1 صفحة 88</w:t>
            </w: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</w:p>
        </w:tc>
        <w:tc>
          <w:tcPr>
            <w:tcW w:w="1532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836AA0">
        <w:trPr>
          <w:trHeight w:val="340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textDirection w:val="btLr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rPr>
                <w:rFonts w:ascii="Arial" w:eastAsia="Times New Roman" w:hAnsi="Arial" w:cs="Arial"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lang w:val="en-GB" w:eastAsia="en-GB"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  <w:lang w:val="en-GB" w:eastAsia="en-GB"/>
              </w:rPr>
              <w:t xml:space="preserve">3- النهايات والصورة غير المعينة 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4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E12B6B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</w:rPr>
            </w:pPr>
            <w:r w:rsidRPr="00E12B6B">
              <w:rPr>
                <w:rFonts w:ascii="Arial" w:eastAsia="Times New Roman" w:hAnsi="Arial" w:cs="Arial" w:hint="cs"/>
                <w:b/>
                <w:bCs/>
                <w:sz w:val="20"/>
                <w:szCs w:val="20"/>
                <w:rtl/>
              </w:rPr>
              <w:t xml:space="preserve">نشاط 1 ص 94 </w:t>
            </w: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</w:p>
        </w:tc>
        <w:tc>
          <w:tcPr>
            <w:tcW w:w="1532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  <w:r>
              <w:rPr>
                <w:rFonts w:ascii="Arial" w:eastAsia="Times New Roman" w:hAnsi="Arial" w:cs="Arial" w:hint="cs"/>
                <w:rtl/>
              </w:rPr>
              <w:t>12/4  عيد الفصح</w:t>
            </w:r>
          </w:p>
        </w:tc>
      </w:tr>
      <w:tr w:rsidR="00A36C3C" w:rsidRPr="0066661D" w:rsidTr="00836AA0">
        <w:trPr>
          <w:trHeight w:val="340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textDirection w:val="btLr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rPr>
                <w:rFonts w:ascii="Arial" w:eastAsia="Times New Roman" w:hAnsi="Arial" w:cs="Arial"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lang w:val="en-GB" w:eastAsia="en-GB"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  <w:lang w:val="en-GB" w:eastAsia="en-GB"/>
              </w:rPr>
              <w:t xml:space="preserve">4- نهاية الأقترانات الدائرية 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3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E12B6B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</w:p>
        </w:tc>
        <w:tc>
          <w:tcPr>
            <w:tcW w:w="1532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836AA0">
        <w:trPr>
          <w:trHeight w:val="393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textDirection w:val="btLr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rPr>
                <w:rFonts w:ascii="Arial" w:eastAsia="Times New Roman" w:hAnsi="Arial" w:cs="Arial"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rtl/>
                <w:lang w:eastAsia="en-GB"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  <w:lang w:val="en-GB" w:eastAsia="en-GB"/>
              </w:rPr>
              <w:t xml:space="preserve">5- نهاية الاقتران عندما </w:t>
            </w:r>
            <w:r w:rsidRPr="0066661D">
              <w:rPr>
                <w:rFonts w:ascii="Arial" w:eastAsia="Times New Roman" w:hAnsi="Arial" w:cs="Arial"/>
                <w:position w:val="-6"/>
              </w:rPr>
              <w:object w:dxaOrig="121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35pt;height:9.65pt" o:ole="">
                  <v:imagedata r:id="rId5" o:title=""/>
                </v:shape>
                <o:OLEObject Type="Embed" ProgID="Equation.DSMT4" ShapeID="_x0000_i1033" DrawAspect="Content" ObjectID="_1830015344" r:id="rId6"/>
              </w:objec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3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E12B6B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  <w:lang w:bidi="ar-JO"/>
              </w:rPr>
            </w:pP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  <w:lang w:bidi="ar-JO"/>
              </w:rPr>
            </w:pPr>
          </w:p>
        </w:tc>
        <w:tc>
          <w:tcPr>
            <w:tcW w:w="1532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  <w:r>
              <w:rPr>
                <w:rFonts w:ascii="Arial" w:eastAsia="Times New Roman" w:hAnsi="Arial" w:cs="Arial" w:hint="cs"/>
                <w:rtl/>
              </w:rPr>
              <w:t xml:space="preserve">1/5 عيد العمال </w:t>
            </w:r>
          </w:p>
        </w:tc>
      </w:tr>
      <w:tr w:rsidR="00A36C3C" w:rsidRPr="0066661D" w:rsidTr="00836AA0">
        <w:trPr>
          <w:trHeight w:val="340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textDirection w:val="btLr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rPr>
                <w:rFonts w:ascii="Arial" w:eastAsia="Times New Roman" w:hAnsi="Arial" w:cs="Arial"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lang w:val="en-GB" w:eastAsia="en-GB"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  <w:lang w:val="en-GB" w:eastAsia="en-GB"/>
              </w:rPr>
              <w:t xml:space="preserve">6- الاتصال 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6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E12B6B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</w:rPr>
            </w:pPr>
            <w:r w:rsidRPr="00E12B6B">
              <w:rPr>
                <w:rFonts w:ascii="Arial" w:eastAsia="Times New Roman" w:hAnsi="Arial" w:cs="Arial" w:hint="cs"/>
                <w:b/>
                <w:bCs/>
                <w:sz w:val="20"/>
                <w:szCs w:val="20"/>
                <w:rtl/>
              </w:rPr>
              <w:t xml:space="preserve">مثال 4 ص 110 , </w:t>
            </w: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</w:p>
        </w:tc>
        <w:tc>
          <w:tcPr>
            <w:tcW w:w="1532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836AA0">
        <w:trPr>
          <w:trHeight w:val="340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textDirection w:val="btLr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rPr>
                <w:rFonts w:ascii="Arial" w:eastAsia="Times New Roman" w:hAnsi="Arial" w:cs="Arial"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lang w:val="en-GB" w:eastAsia="en-GB"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  <w:lang w:val="en-GB" w:eastAsia="en-GB"/>
              </w:rPr>
              <w:t xml:space="preserve">7- نظرية بلزانو 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2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E12B6B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</w:rPr>
            </w:pPr>
            <w:r w:rsidRPr="00E12B6B">
              <w:rPr>
                <w:rFonts w:ascii="Arial" w:eastAsia="Times New Roman" w:hAnsi="Arial" w:cs="Arial" w:hint="cs"/>
                <w:b/>
                <w:bCs/>
                <w:sz w:val="20"/>
                <w:szCs w:val="20"/>
                <w:rtl/>
              </w:rPr>
              <w:t xml:space="preserve">نشاط 1 ص 114 , مثال 3 ص117 , مثال 4 ص 117, س2 +س4 ص 118 </w:t>
            </w: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C94E06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</w:p>
        </w:tc>
        <w:tc>
          <w:tcPr>
            <w:tcW w:w="1532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A36C3C" w:rsidRPr="0066661D" w:rsidTr="00836AA0">
        <w:trPr>
          <w:trHeight w:val="340"/>
        </w:trPr>
        <w:tc>
          <w:tcPr>
            <w:tcW w:w="897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E6E6E6"/>
            <w:textDirection w:val="btLr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ind w:left="113" w:right="113"/>
              <w:rPr>
                <w:rFonts w:ascii="Arial" w:eastAsia="Times New Roman" w:hAnsi="Arial" w:cs="Arial"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lang w:val="en-GB" w:eastAsia="en-GB"/>
              </w:rPr>
            </w:pPr>
            <w:r w:rsidRPr="0066661D">
              <w:rPr>
                <w:rFonts w:ascii="Arial" w:eastAsia="Times New Roman" w:hAnsi="Arial" w:cs="Arial"/>
                <w:b/>
                <w:bCs/>
                <w:rtl/>
                <w:lang w:val="en-GB" w:eastAsia="en-GB"/>
              </w:rPr>
              <w:t xml:space="preserve">8- تمارين عامة </w:t>
            </w:r>
          </w:p>
        </w:tc>
        <w:tc>
          <w:tcPr>
            <w:tcW w:w="901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2</w:t>
            </w:r>
          </w:p>
        </w:tc>
        <w:tc>
          <w:tcPr>
            <w:tcW w:w="2433" w:type="dxa"/>
            <w:tcBorders>
              <w:left w:val="single" w:sz="18" w:space="0" w:color="auto"/>
              <w:right w:val="single" w:sz="18" w:space="0" w:color="auto"/>
            </w:tcBorders>
          </w:tcPr>
          <w:p w:rsidR="00A36C3C" w:rsidRPr="00E12B6B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b/>
                <w:bCs/>
                <w:sz w:val="20"/>
                <w:szCs w:val="20"/>
                <w:rtl/>
              </w:rPr>
            </w:pPr>
            <w:r w:rsidRPr="00E12B6B">
              <w:rPr>
                <w:rFonts w:ascii="Arial" w:eastAsia="Times New Roman" w:hAnsi="Arial" w:cs="Arial" w:hint="cs"/>
                <w:b/>
                <w:bCs/>
                <w:sz w:val="20"/>
                <w:szCs w:val="20"/>
                <w:rtl/>
              </w:rPr>
              <w:t xml:space="preserve">س4 , س5 ص120 </w:t>
            </w:r>
          </w:p>
        </w:tc>
        <w:tc>
          <w:tcPr>
            <w:tcW w:w="1262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>
              <w:rPr>
                <w:rFonts w:ascii="Arial" w:eastAsia="Times New Roman" w:hAnsi="Arial" w:cs="Arial" w:hint="cs"/>
                <w:b/>
                <w:bCs/>
                <w:rtl/>
              </w:rPr>
              <w:t>12/5/2026</w:t>
            </w:r>
          </w:p>
        </w:tc>
        <w:tc>
          <w:tcPr>
            <w:tcW w:w="1081" w:type="dxa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</w:p>
        </w:tc>
        <w:tc>
          <w:tcPr>
            <w:tcW w:w="1532" w:type="dxa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A36C3C" w:rsidRPr="0066661D" w:rsidRDefault="00A36C3C" w:rsidP="007D51E1">
            <w:pPr>
              <w:bidi/>
              <w:spacing w:after="0" w:line="240" w:lineRule="auto"/>
              <w:rPr>
                <w:rFonts w:ascii="Arial" w:eastAsia="Times New Roman" w:hAnsi="Arial" w:cs="Arial"/>
                <w:rtl/>
              </w:rPr>
            </w:pPr>
          </w:p>
        </w:tc>
      </w:tr>
      <w:tr w:rsidR="00941723" w:rsidRPr="0066661D" w:rsidTr="00836AA0">
        <w:trPr>
          <w:trHeight w:val="288"/>
        </w:trPr>
        <w:tc>
          <w:tcPr>
            <w:tcW w:w="897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E6E6E6"/>
            <w:textDirection w:val="btLr"/>
            <w:vAlign w:val="center"/>
          </w:tcPr>
          <w:p w:rsidR="00941723" w:rsidRPr="0066661D" w:rsidRDefault="00941723" w:rsidP="007D51E1">
            <w:pPr>
              <w:bidi/>
              <w:spacing w:after="0" w:line="240" w:lineRule="auto"/>
              <w:ind w:left="113" w:right="113"/>
              <w:rPr>
                <w:rFonts w:ascii="Arial" w:eastAsia="Times New Roman" w:hAnsi="Arial" w:cs="Arial"/>
                <w:sz w:val="24"/>
                <w:szCs w:val="24"/>
                <w:rtl/>
              </w:rPr>
            </w:pPr>
          </w:p>
        </w:tc>
        <w:tc>
          <w:tcPr>
            <w:tcW w:w="2844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941723" w:rsidRPr="00E12B6B" w:rsidRDefault="00941723" w:rsidP="007D51E1">
            <w:pPr>
              <w:bidi/>
              <w:spacing w:after="0" w:line="240" w:lineRule="auto"/>
              <w:jc w:val="right"/>
              <w:rPr>
                <w:rFonts w:ascii="Arial" w:eastAsia="Times New Roman" w:hAnsi="Arial" w:cs="Arial"/>
                <w:b/>
                <w:bCs/>
                <w:rtl/>
                <w:lang w:val="en-GB" w:eastAsia="en-GB"/>
              </w:rPr>
            </w:pPr>
            <w:r w:rsidRPr="00E12B6B">
              <w:rPr>
                <w:rFonts w:ascii="Arial" w:eastAsia="Times New Roman" w:hAnsi="Arial" w:cs="Arial" w:hint="cs"/>
                <w:b/>
                <w:bCs/>
                <w:rtl/>
              </w:rPr>
              <w:t>المجموع :</w:t>
            </w:r>
          </w:p>
        </w:tc>
        <w:tc>
          <w:tcPr>
            <w:tcW w:w="901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941723" w:rsidRPr="00E12B6B" w:rsidRDefault="00941723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 w:rsidRPr="00E12B6B">
              <w:rPr>
                <w:rFonts w:ascii="Arial" w:eastAsia="Times New Roman" w:hAnsi="Arial" w:cs="Arial" w:hint="cs"/>
                <w:b/>
                <w:bCs/>
                <w:rtl/>
              </w:rPr>
              <w:t>29</w:t>
            </w:r>
          </w:p>
        </w:tc>
        <w:tc>
          <w:tcPr>
            <w:tcW w:w="2433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</w:tcPr>
          <w:p w:rsidR="00941723" w:rsidRPr="00E12B6B" w:rsidRDefault="00941723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</w:p>
        </w:tc>
        <w:tc>
          <w:tcPr>
            <w:tcW w:w="1262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</w:tcPr>
          <w:p w:rsidR="00941723" w:rsidRPr="00E12B6B" w:rsidRDefault="00941723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 w:rsidRPr="00E12B6B">
              <w:rPr>
                <w:rFonts w:ascii="Arial" w:eastAsia="Times New Roman" w:hAnsi="Arial" w:cs="Arial" w:hint="cs"/>
                <w:b/>
                <w:bCs/>
                <w:rtl/>
              </w:rPr>
              <w:t>14/5/2026</w:t>
            </w:r>
          </w:p>
        </w:tc>
        <w:tc>
          <w:tcPr>
            <w:tcW w:w="2613" w:type="dxa"/>
            <w:gridSpan w:val="2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941723" w:rsidRPr="00E12B6B" w:rsidRDefault="00E12B6B" w:rsidP="007D51E1">
            <w:pPr>
              <w:bidi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rtl/>
              </w:rPr>
            </w:pPr>
            <w:r w:rsidRPr="00E12B6B">
              <w:rPr>
                <w:rFonts w:ascii="Arial" w:eastAsia="Times New Roman" w:hAnsi="Arial" w:cs="Arial" w:hint="cs"/>
                <w:b/>
                <w:bCs/>
                <w:rtl/>
              </w:rPr>
              <w:t xml:space="preserve">بداية </w:t>
            </w:r>
            <w:r w:rsidR="00941723" w:rsidRPr="00E12B6B">
              <w:rPr>
                <w:rFonts w:ascii="Arial" w:eastAsia="Times New Roman" w:hAnsi="Arial" w:cs="Arial" w:hint="cs"/>
                <w:b/>
                <w:bCs/>
                <w:rtl/>
              </w:rPr>
              <w:t>امتحانات نهاية الفصل الثاني</w:t>
            </w:r>
          </w:p>
        </w:tc>
      </w:tr>
    </w:tbl>
    <w:p w:rsidR="00941723" w:rsidRDefault="00941723" w:rsidP="00941723">
      <w:r w:rsidRPr="00493B97">
        <w:rPr>
          <w:rFonts w:ascii="Arial" w:eastAsia="Times New Roman" w:hAnsi="Arial" w:cs="Arial"/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2C7B082C" wp14:editId="06F54E23">
                <wp:simplePos x="0" y="0"/>
                <wp:positionH relativeFrom="column">
                  <wp:posOffset>-474345</wp:posOffset>
                </wp:positionH>
                <wp:positionV relativeFrom="paragraph">
                  <wp:posOffset>1494155</wp:posOffset>
                </wp:positionV>
                <wp:extent cx="6967660" cy="1403985"/>
                <wp:effectExtent l="0" t="0" r="24130" b="1905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676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723" w:rsidRPr="00836AA0" w:rsidRDefault="00941723" w:rsidP="00493B97">
                            <w:pPr>
                              <w:jc w:val="right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836AA0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ملاحظات مدير المدرسة : ----------------------------------------------------------------------------------------------------------------</w:t>
                            </w:r>
                          </w:p>
                          <w:p w:rsidR="00941723" w:rsidRPr="00836AA0" w:rsidRDefault="00941723" w:rsidP="00493B97">
                            <w:pPr>
                              <w:jc w:val="right"/>
                              <w:rPr>
                                <w:b/>
                                <w:bCs/>
                              </w:rPr>
                            </w:pPr>
                            <w:r w:rsidRPr="00836AA0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ملاحظات المشرف التربوي :-------------------------------------------------------------------------------------------------------------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7B082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37.35pt;margin-top:117.65pt;width:548.65pt;height:110.5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">
                <v:textbox style="mso-fit-shape-to-text:t">
                  <w:txbxContent>
                    <w:p w:rsidR="00941723" w:rsidRPr="00836AA0" w:rsidRDefault="00941723" w:rsidP="00493B97">
                      <w:pPr>
                        <w:jc w:val="right"/>
                        <w:rPr>
                          <w:b/>
                          <w:bCs/>
                          <w:rtl/>
                        </w:rPr>
                      </w:pPr>
                      <w:r w:rsidRPr="00836AA0">
                        <w:rPr>
                          <w:rFonts w:hint="cs"/>
                          <w:b/>
                          <w:bCs/>
                          <w:rtl/>
                        </w:rPr>
                        <w:t>ملاحظات مدير المدرسة : ----------------------------------------------------------------------------------------------------------------</w:t>
                      </w:r>
                    </w:p>
                    <w:p w:rsidR="00941723" w:rsidRPr="00836AA0" w:rsidRDefault="00941723" w:rsidP="00493B97">
                      <w:pPr>
                        <w:jc w:val="right"/>
                        <w:rPr>
                          <w:b/>
                          <w:bCs/>
                        </w:rPr>
                      </w:pPr>
                      <w:r w:rsidRPr="00836AA0">
                        <w:rPr>
                          <w:rFonts w:hint="cs"/>
                          <w:b/>
                          <w:bCs/>
                          <w:rtl/>
                        </w:rPr>
                        <w:t>ملاحظات المشرف التربوي :--------------------------------------------------------------------------------------------------------------</w:t>
                      </w:r>
                    </w:p>
                  </w:txbxContent>
                </v:textbox>
              </v:shape>
            </w:pict>
          </mc:Fallback>
        </mc:AlternateContent>
      </w:r>
      <w:r w:rsidR="0085382B">
        <w:rPr>
          <w:noProof/>
        </w:rPr>
        <mc:AlternateContent>
          <mc:Choice Requires="wps">
            <w:drawing>
              <wp:inline distT="0" distB="0" distL="0" distR="0" wp14:anchorId="0BC35981" wp14:editId="604D5399">
                <wp:extent cx="301625" cy="301625"/>
                <wp:effectExtent l="0" t="0" r="0" b="0"/>
                <wp:docPr id="2" name="AutoShape 2" descr="blob:https://www.facebook.com/a255cae9-2b8a-4705-bf5a-14a35cdf73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1625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57EF6AF1" id="AutoShape 2" o:spid="_x0000_s1026" alt="blob:https://www.facebook.com/a255cae9-2b8a-4705-bf5a-14a35cdf7322" style="width:23.75pt;height:2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" filled="f" stroked="f">
                <o:lock v:ext="edit" aspectratio="t"/>
                <w10:anchorlock/>
              </v:rect>
            </w:pict>
          </mc:Fallback>
        </mc:AlternateContent>
      </w:r>
      <w:r w:rsidR="0085382B">
        <w:rPr>
          <w:noProof/>
        </w:rPr>
        <mc:AlternateContent>
          <mc:Choice Requires="wps">
            <w:drawing>
              <wp:inline distT="0" distB="0" distL="0" distR="0" wp14:anchorId="118CF518" wp14:editId="67A34B65">
                <wp:extent cx="301625" cy="301625"/>
                <wp:effectExtent l="0" t="0" r="0" b="0"/>
                <wp:docPr id="4" name="AutoShape 4" descr="blob:https://www.facebook.com/a255cae9-2b8a-4705-bf5a-14a35cdf73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1625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3D7AD1B3" id="AutoShape 4" o:spid="_x0000_s1026" alt="blob:https://www.facebook.com/a255cae9-2b8a-4705-bf5a-14a35cdf7322" style="width:23.75pt;height:2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" filled="f" stroked="f">
                <o:lock v:ext="edit" aspectratio="t"/>
                <w10:anchorlock/>
              </v:rect>
            </w:pict>
          </mc:Fallback>
        </mc:AlternateContent>
      </w:r>
    </w:p>
    <w:p w:rsidR="00941723" w:rsidRDefault="00941723" w:rsidP="00042F7E">
      <w:pPr>
        <w:rPr>
          <w:rtl/>
        </w:rPr>
      </w:pPr>
    </w:p>
    <w:p w:rsidR="00941723" w:rsidRDefault="00941723" w:rsidP="00042F7E">
      <w:pPr>
        <w:rPr>
          <w:rtl/>
        </w:rPr>
      </w:pPr>
    </w:p>
    <w:p w:rsidR="00941723" w:rsidRDefault="00941723" w:rsidP="00042F7E">
      <w:pPr>
        <w:rPr>
          <w:rtl/>
        </w:rPr>
      </w:pPr>
    </w:p>
    <w:p w:rsidR="00941723" w:rsidRDefault="00941723" w:rsidP="00042F7E">
      <w:pPr>
        <w:rPr>
          <w:rtl/>
        </w:rPr>
      </w:pPr>
    </w:p>
    <w:p w:rsidR="00941723" w:rsidRDefault="00941723" w:rsidP="00042F7E">
      <w:pPr>
        <w:rPr>
          <w:rtl/>
        </w:rPr>
      </w:pPr>
    </w:p>
    <w:p w:rsidR="0085382B" w:rsidRDefault="0085382B" w:rsidP="00042F7E"/>
    <w:sectPr w:rsidR="0085382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661D"/>
    <w:rsid w:val="00042F7E"/>
    <w:rsid w:val="000A2B2F"/>
    <w:rsid w:val="000C082A"/>
    <w:rsid w:val="000E5146"/>
    <w:rsid w:val="001331DF"/>
    <w:rsid w:val="00153C27"/>
    <w:rsid w:val="0016371D"/>
    <w:rsid w:val="001803F7"/>
    <w:rsid w:val="001D1BD7"/>
    <w:rsid w:val="001E6545"/>
    <w:rsid w:val="00206A00"/>
    <w:rsid w:val="00252341"/>
    <w:rsid w:val="00255B8A"/>
    <w:rsid w:val="002C151E"/>
    <w:rsid w:val="002C1AFD"/>
    <w:rsid w:val="00337047"/>
    <w:rsid w:val="00391843"/>
    <w:rsid w:val="00397673"/>
    <w:rsid w:val="003C58A1"/>
    <w:rsid w:val="004143DD"/>
    <w:rsid w:val="00441146"/>
    <w:rsid w:val="00475712"/>
    <w:rsid w:val="00493B97"/>
    <w:rsid w:val="004B223E"/>
    <w:rsid w:val="004C6BF6"/>
    <w:rsid w:val="00511AB2"/>
    <w:rsid w:val="00512C84"/>
    <w:rsid w:val="00515068"/>
    <w:rsid w:val="00564A20"/>
    <w:rsid w:val="005A7739"/>
    <w:rsid w:val="005C20FC"/>
    <w:rsid w:val="005F30F3"/>
    <w:rsid w:val="0066661D"/>
    <w:rsid w:val="0068182D"/>
    <w:rsid w:val="0069315F"/>
    <w:rsid w:val="00693CB4"/>
    <w:rsid w:val="006B4C61"/>
    <w:rsid w:val="006E3631"/>
    <w:rsid w:val="006F0036"/>
    <w:rsid w:val="007102CB"/>
    <w:rsid w:val="00787CB9"/>
    <w:rsid w:val="007C7F07"/>
    <w:rsid w:val="007D51E1"/>
    <w:rsid w:val="008008A2"/>
    <w:rsid w:val="00826E8C"/>
    <w:rsid w:val="00836AA0"/>
    <w:rsid w:val="00840E47"/>
    <w:rsid w:val="00850F71"/>
    <w:rsid w:val="0085382B"/>
    <w:rsid w:val="00890A11"/>
    <w:rsid w:val="008A5FD3"/>
    <w:rsid w:val="008B2D09"/>
    <w:rsid w:val="00900DD3"/>
    <w:rsid w:val="009062A8"/>
    <w:rsid w:val="00941723"/>
    <w:rsid w:val="0094786A"/>
    <w:rsid w:val="009618DB"/>
    <w:rsid w:val="0098224B"/>
    <w:rsid w:val="009841F2"/>
    <w:rsid w:val="009D03A3"/>
    <w:rsid w:val="009E571E"/>
    <w:rsid w:val="009F2046"/>
    <w:rsid w:val="00A36C3C"/>
    <w:rsid w:val="00A709AF"/>
    <w:rsid w:val="00A76753"/>
    <w:rsid w:val="00A93654"/>
    <w:rsid w:val="00AA4844"/>
    <w:rsid w:val="00B02051"/>
    <w:rsid w:val="00B0601F"/>
    <w:rsid w:val="00B20DEF"/>
    <w:rsid w:val="00B45699"/>
    <w:rsid w:val="00B756D3"/>
    <w:rsid w:val="00B83A96"/>
    <w:rsid w:val="00BC5966"/>
    <w:rsid w:val="00BD17A2"/>
    <w:rsid w:val="00C267B3"/>
    <w:rsid w:val="00C75E26"/>
    <w:rsid w:val="00C92446"/>
    <w:rsid w:val="00C94E06"/>
    <w:rsid w:val="00CB4B3B"/>
    <w:rsid w:val="00CB6DB9"/>
    <w:rsid w:val="00CB7AF8"/>
    <w:rsid w:val="00CC1513"/>
    <w:rsid w:val="00CC6E85"/>
    <w:rsid w:val="00CC7161"/>
    <w:rsid w:val="00D07F60"/>
    <w:rsid w:val="00D119FC"/>
    <w:rsid w:val="00D22D46"/>
    <w:rsid w:val="00E07F66"/>
    <w:rsid w:val="00E12B6B"/>
    <w:rsid w:val="00E17634"/>
    <w:rsid w:val="00E3536E"/>
    <w:rsid w:val="00E666E8"/>
    <w:rsid w:val="00E96055"/>
    <w:rsid w:val="00EA1141"/>
    <w:rsid w:val="00EB09EA"/>
    <w:rsid w:val="00EC3362"/>
    <w:rsid w:val="00F14F39"/>
    <w:rsid w:val="00F22EA6"/>
    <w:rsid w:val="00F24510"/>
    <w:rsid w:val="00F54C12"/>
    <w:rsid w:val="00F710F5"/>
    <w:rsid w:val="00FA4706"/>
    <w:rsid w:val="00FF0C6A"/>
    <w:rsid w:val="00FF5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668B65"/>
  <w15:docId w15:val="{99B3836D-B868-4B9F-BA74-570595D1D7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3704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538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382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C58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278</Words>
  <Characters>1587</Characters>
  <Application>Microsoft Office Word</Application>
  <DocSecurity>0</DocSecurity>
  <Lines>13</Lines>
  <Paragraphs>3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Rula Dwaib</cp:lastModifiedBy>
  <cp:revision>5</cp:revision>
  <cp:lastPrinted>2026-01-11T07:29:00Z</cp:lastPrinted>
  <dcterms:created xsi:type="dcterms:W3CDTF">2026-01-18T01:44:21Z</dcterms:created>
  <dcterms:modified xsi:type="dcterms:W3CDTF">2026-01-15T18:49:00Z</dcterms:modified>
</cp:coreProperties>
</file>